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85" r:id="rId5"/>
    <p:sldId id="270" r:id="rId6"/>
    <p:sldId id="316" r:id="rId7"/>
    <p:sldId id="315" r:id="rId8"/>
    <p:sldId id="297" r:id="rId9"/>
    <p:sldId id="320" r:id="rId10"/>
    <p:sldId id="322" r:id="rId11"/>
    <p:sldId id="321" r:id="rId12"/>
    <p:sldId id="323" r:id="rId13"/>
    <p:sldId id="324" r:id="rId14"/>
    <p:sldId id="325" r:id="rId15"/>
    <p:sldId id="326" r:id="rId16"/>
    <p:sldId id="327" r:id="rId17"/>
    <p:sldId id="328" r:id="rId18"/>
    <p:sldId id="279" r:id="rId19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39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4587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08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1981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954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69EC9311-5837-F9D5-5603-1E332E876A0D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141" y="1081415"/>
            <a:ext cx="2664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/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08194"/>
              </p:ext>
            </p:extLst>
          </p:nvPr>
        </p:nvGraphicFramePr>
        <p:xfrm>
          <a:off x="750340" y="448043"/>
          <a:ext cx="5345660" cy="63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40" y="448043"/>
                        <a:ext cx="5345660" cy="633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3E5B643-D790-39DB-AFF7-0662FA949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17896"/>
              </p:ext>
            </p:extLst>
          </p:nvPr>
        </p:nvGraphicFramePr>
        <p:xfrm>
          <a:off x="679220" y="1260100"/>
          <a:ext cx="4418924" cy="56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20" y="1260100"/>
                        <a:ext cx="4418924" cy="569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1917B7-8E12-FE69-7F7B-4F6CFB16E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08968"/>
              </p:ext>
            </p:extLst>
          </p:nvPr>
        </p:nvGraphicFramePr>
        <p:xfrm>
          <a:off x="1146175" y="2070100"/>
          <a:ext cx="4552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228600" progId="Equation.DSMT4">
                  <p:embed/>
                </p:oleObj>
              </mc:Choice>
              <mc:Fallback>
                <p:oleObj name="Equation" r:id="rId7" imgW="18288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070100"/>
                        <a:ext cx="4552950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D3EFC0-17E0-B71A-7BA2-3D779AD1B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62796"/>
              </p:ext>
            </p:extLst>
          </p:nvPr>
        </p:nvGraphicFramePr>
        <p:xfrm>
          <a:off x="892580" y="2962548"/>
          <a:ext cx="3160320" cy="63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580" y="2962548"/>
                        <a:ext cx="3160320" cy="63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3433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3: Đa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hức nào sau đây là đa thức thu gọn					   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8007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1088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34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A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1930"/>
              </p:ext>
            </p:extLst>
          </p:nvPr>
        </p:nvGraphicFramePr>
        <p:xfrm>
          <a:off x="2132568" y="2330580"/>
          <a:ext cx="3700655" cy="74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28600" progId="Equation.DSMT4">
                  <p:embed/>
                </p:oleObj>
              </mc:Choice>
              <mc:Fallback>
                <p:oleObj name="Equation" r:id="rId2" imgW="1193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568" y="2330580"/>
                        <a:ext cx="3700655" cy="74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774962"/>
              </p:ext>
            </p:extLst>
          </p:nvPr>
        </p:nvGraphicFramePr>
        <p:xfrm>
          <a:off x="7685530" y="2334226"/>
          <a:ext cx="3334567" cy="83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28501" progId="Equation.DSMT4">
                  <p:embed/>
                </p:oleObj>
              </mc:Choice>
              <mc:Fallback>
                <p:oleObj name="Equation" r:id="rId4" imgW="952087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530" y="2334226"/>
                        <a:ext cx="3334567" cy="833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02328"/>
              </p:ext>
            </p:extLst>
          </p:nvPr>
        </p:nvGraphicFramePr>
        <p:xfrm>
          <a:off x="2086920" y="3660509"/>
          <a:ext cx="3446159" cy="65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228600" progId="Equation.DSMT4">
                  <p:embed/>
                </p:oleObj>
              </mc:Choice>
              <mc:Fallback>
                <p:oleObj name="Equation" r:id="rId6" imgW="1244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6920" y="3660509"/>
                        <a:ext cx="3446159" cy="657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17260"/>
              </p:ext>
            </p:extLst>
          </p:nvPr>
        </p:nvGraphicFramePr>
        <p:xfrm>
          <a:off x="7685530" y="3728719"/>
          <a:ext cx="4353701" cy="78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800" imgH="228600" progId="Equation.DSMT4">
                  <p:embed/>
                </p:oleObj>
              </mc:Choice>
              <mc:Fallback>
                <p:oleObj name="Equation" r:id="rId8" imgW="1320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530" y="3728719"/>
                        <a:ext cx="4353701" cy="788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" name="Rectangle 2">
            <a:extLst>
              <a:ext uri="{FF2B5EF4-FFF2-40B4-BE49-F238E27FC236}">
                <a16:creationId xmlns:a16="http://schemas.microsoft.com/office/drawing/2014/main" id="{163A27BE-0A10-2A48-8198-CAA1D51B946A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4433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Bậc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ủa đa thức           				  là			   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185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3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2370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5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0317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2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0828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4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59465"/>
              </p:ext>
            </p:extLst>
          </p:nvPr>
        </p:nvGraphicFramePr>
        <p:xfrm>
          <a:off x="5807914" y="749449"/>
          <a:ext cx="4221806" cy="67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228600" progId="Equation.DSMT4">
                  <p:embed/>
                </p:oleObj>
              </mc:Choice>
              <mc:Fallback>
                <p:oleObj name="Equation" r:id="rId2" imgW="1498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14" y="749449"/>
                        <a:ext cx="4221806" cy="67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5" name="Rectangle 4">
            <a:extLst>
              <a:ext uri="{FF2B5EF4-FFF2-40B4-BE49-F238E27FC236}">
                <a16:creationId xmlns:a16="http://schemas.microsoft.com/office/drawing/2014/main" id="{4297DC2A-B52A-16B9-CEBD-DB24D36B830A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7558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5</a:t>
            </a: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Bậc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ủa đa thức                 				  là			   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4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2370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6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0317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3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0828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5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34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A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00626"/>
              </p:ext>
            </p:extLst>
          </p:nvPr>
        </p:nvGraphicFramePr>
        <p:xfrm>
          <a:off x="5655592" y="700221"/>
          <a:ext cx="5198459" cy="75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228600" progId="Equation.DSMT4">
                  <p:embed/>
                </p:oleObj>
              </mc:Choice>
              <mc:Fallback>
                <p:oleObj name="Equation" r:id="rId2" imgW="1638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92" y="700221"/>
                        <a:ext cx="5198459" cy="755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B516C6C1-16DB-CF66-CCA6-9A0219EC8D1D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3670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12588" y="618468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6: Tính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giá trị của đa thứ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3137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10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6474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-10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2882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12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4932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-12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71611"/>
              </p:ext>
            </p:extLst>
          </p:nvPr>
        </p:nvGraphicFramePr>
        <p:xfrm>
          <a:off x="6306829" y="450316"/>
          <a:ext cx="5872190" cy="90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93700" progId="Equation.DSMT4">
                  <p:embed/>
                </p:oleObj>
              </mc:Choice>
              <mc:Fallback>
                <p:oleObj name="Equation" r:id="rId2" imgW="2743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829" y="450316"/>
                        <a:ext cx="5872190" cy="905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61087"/>
              </p:ext>
            </p:extLst>
          </p:nvPr>
        </p:nvGraphicFramePr>
        <p:xfrm>
          <a:off x="977149" y="1100421"/>
          <a:ext cx="2440891" cy="69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49" y="1100421"/>
                        <a:ext cx="2440891" cy="692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0D584757-2E11-8BA5-A0A9-B7EBD4227E8B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77437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856105"/>
            <a:ext cx="711708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n-US">
                <a:solidFill>
                  <a:srgbClr val="1F4E79"/>
                </a:solidFill>
              </a:rPr>
              <a:t>Ở Đà Lạt, giá táo là x (đ/kg), giá nho là y (đ/kg). </a:t>
            </a:r>
          </a:p>
          <a:p>
            <a:pPr marL="0" indent="0" algn="just">
              <a:buNone/>
            </a:pPr>
            <a:r>
              <a:rPr lang="en-US">
                <a:solidFill>
                  <a:srgbClr val="1F4E79"/>
                </a:solidFill>
              </a:rPr>
              <a:t>Hãy viết biểu thức đại số biểu thị số tiền mua:</a:t>
            </a:r>
          </a:p>
          <a:p>
            <a:pPr marL="514350" indent="-514350" algn="just">
              <a:buAutoNum type="alphaLcParenR"/>
            </a:pPr>
            <a:r>
              <a:rPr lang="en-US">
                <a:solidFill>
                  <a:srgbClr val="1F4E79"/>
                </a:solidFill>
              </a:rPr>
              <a:t>5kg táo và 8kg nho.</a:t>
            </a:r>
          </a:p>
          <a:p>
            <a:pPr marL="514350" indent="-514350" algn="just">
              <a:buAutoNum type="alphaLcParenR"/>
            </a:pPr>
            <a:r>
              <a:rPr lang="en-US">
                <a:solidFill>
                  <a:srgbClr val="1F4E79"/>
                </a:solidFill>
              </a:rPr>
              <a:t>10 thùng táo và 15 thùng nho biết mỗi thùng táo có 12kg và mỗi thùng nho có 10kg.</a:t>
            </a:r>
          </a:p>
          <a:p>
            <a:pPr marL="514350" indent="-514350" algn="just">
              <a:buAutoNum type="alphaLcParenR"/>
            </a:pPr>
            <a:r>
              <a:rPr lang="en-US">
                <a:solidFill>
                  <a:srgbClr val="1F4E79"/>
                </a:solidFill>
              </a:rPr>
              <a:t>Mỗi biểu thức ở hai câu trên có phải là đa thức không?</a:t>
            </a:r>
          </a:p>
          <a:p>
            <a:pPr marL="0" indent="0" algn="just">
              <a:buNone/>
            </a:pPr>
            <a:endParaRPr lang="en-US">
              <a:solidFill>
                <a:srgbClr val="1F4E79"/>
              </a:solidFill>
            </a:endParaRPr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>
            <a:spLocks noGrp="1"/>
          </p:cNvSpPr>
          <p:nvPr>
            <p:ph type="title"/>
          </p:nvPr>
        </p:nvSpPr>
        <p:spPr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9483" y="2042161"/>
            <a:ext cx="4153918" cy="3185160"/>
          </a:xfrm>
          <a:prstGeom prst="rect">
            <a:avLst/>
          </a:prstGeom>
          <a:ln>
            <a:solidFill>
              <a:srgbClr val="00B050"/>
            </a:solidFill>
          </a:ln>
        </p:spPr>
      </p:pic>
      <p:sp useBgFill="1">
        <p:nvSpPr>
          <p:cNvPr id="2" name="Rectangle 1">
            <a:extLst>
              <a:ext uri="{FF2B5EF4-FFF2-40B4-BE49-F238E27FC236}">
                <a16:creationId xmlns:a16="http://schemas.microsoft.com/office/drawing/2014/main" id="{1E7ED784-DFB7-DAAB-DE94-9CC60622F9F0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3844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277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>
                <a:solidFill>
                  <a:srgbClr val="1F4E79"/>
                </a:solidFill>
              </a:rPr>
              <a:t>- Nắm vững khái niệm đa thức, đa thức thu gọn, cách thu gọn và bậc của đa thức.</a:t>
            </a:r>
          </a:p>
          <a:p>
            <a:r>
              <a:rPr lang="en-US" sz="3600">
                <a:solidFill>
                  <a:srgbClr val="1F4E79"/>
                </a:solidFill>
              </a:rPr>
              <a:t>- Làm BT trong SGK 1.8</a:t>
            </a:r>
            <a:r>
              <a:rPr lang="en-US" sz="3600">
                <a:solidFill>
                  <a:srgbClr val="1F4E79"/>
                </a:solidFill>
                <a:sym typeface="Wingdings" panose="05000000000000000000" pitchFamily="2" charset="2"/>
              </a:rPr>
              <a:t></a:t>
            </a:r>
            <a:r>
              <a:rPr lang="en-US" sz="3600">
                <a:solidFill>
                  <a:srgbClr val="1F4E79"/>
                </a:solidFill>
              </a:rPr>
              <a:t>1.13/ t14.</a:t>
            </a:r>
          </a:p>
          <a:p>
            <a:endParaRPr lang="en-US" sz="3400" b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3637" y="2557170"/>
            <a:ext cx="3931203" cy="2948402"/>
          </a:xfrm>
          <a:prstGeom prst="rect">
            <a:avLst/>
          </a:prstGeom>
        </p:spPr>
      </p:pic>
      <p:sp useBgFill="1">
        <p:nvSpPr>
          <p:cNvPr id="5" name="Rectangle 4">
            <a:extLst>
              <a:ext uri="{FF2B5EF4-FFF2-40B4-BE49-F238E27FC236}">
                <a16:creationId xmlns:a16="http://schemas.microsoft.com/office/drawing/2014/main" id="{673B7608-1D14-DF8C-46F1-7F2D8C3F0B4A}"/>
              </a:ext>
            </a:extLst>
          </p:cNvPr>
          <p:cNvSpPr/>
          <p:nvPr/>
        </p:nvSpPr>
        <p:spPr>
          <a:xfrm>
            <a:off x="9414674" y="5672996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474706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95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0330" y="879661"/>
            <a:ext cx="878631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V3: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S HĐ cặp đôi thực hiện luyện tập 2. SGK/ T13.</a:t>
            </a:r>
            <a:endParaRPr lang="en-US" sz="280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44240"/>
              </p:ext>
            </p:extLst>
          </p:nvPr>
        </p:nvGraphicFramePr>
        <p:xfrm>
          <a:off x="2602667" y="1513760"/>
          <a:ext cx="6816047" cy="99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67" y="1513760"/>
                        <a:ext cx="6816047" cy="990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819807" y="1764259"/>
            <a:ext cx="1782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a thức</a:t>
            </a: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819807" y="2357555"/>
            <a:ext cx="37961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h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0">
            <a:extLst>
              <a:ext uri="{FF2B5EF4-FFF2-40B4-BE49-F238E27FC236}">
                <a16:creationId xmlns:a16="http://schemas.microsoft.com/office/drawing/2014/main" id="{11522B2C-73F4-49A8-D583-3A356EC3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806" y="2951946"/>
            <a:ext cx="112614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hệ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từng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hạng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tử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thu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gọn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 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474706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85946"/>
            <a:ext cx="190468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" y="1742376"/>
            <a:ext cx="118059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4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01040" y="1177508"/>
            <a:ext cx="10073640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ạ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n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15000"/>
              </a:lnSpc>
            </a:pPr>
            <a:r>
              <a:rPr lang="en-US" sz="28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ý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.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0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ũ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2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 useBgFill="1">
        <p:nvSpPr>
          <p:cNvPr id="4" name="Rectangle 3">
            <a:extLst>
              <a:ext uri="{FF2B5EF4-FFF2-40B4-BE49-F238E27FC236}">
                <a16:creationId xmlns:a16="http://schemas.microsoft.com/office/drawing/2014/main" id="{5F931884-3767-424B-8F17-F1FD74BCFEEE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367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94" y="1723816"/>
            <a:ext cx="2222255" cy="1873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06972"/>
              </p:ext>
            </p:extLst>
          </p:nvPr>
        </p:nvGraphicFramePr>
        <p:xfrm>
          <a:off x="2406849" y="1622175"/>
          <a:ext cx="6856686" cy="107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393700" progId="Equation.DSMT4">
                  <p:embed/>
                </p:oleObj>
              </mc:Choice>
              <mc:Fallback>
                <p:oleObj name="Equation" r:id="rId4" imgW="2489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49" y="1622175"/>
                        <a:ext cx="6856686" cy="1077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64929"/>
              </p:ext>
            </p:extLst>
          </p:nvPr>
        </p:nvGraphicFramePr>
        <p:xfrm>
          <a:off x="6243029" y="3803343"/>
          <a:ext cx="2626651" cy="97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393700" progId="Equation.DSMT4">
                  <p:embed/>
                </p:oleObj>
              </mc:Choice>
              <mc:Fallback>
                <p:oleObj name="Equation" r:id="rId6" imgW="1054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029" y="3803343"/>
                        <a:ext cx="2626651" cy="970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53033" y="729566"/>
            <a:ext cx="339548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* Ví dụ 3. SGK/ T13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o đa thức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161593" y="3177292"/>
            <a:ext cx="4585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ìm bậc của đa thức P.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412564" y="3597680"/>
            <a:ext cx="39676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) Tính giá trị của P khi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 useBgFill="1">
        <p:nvSpPr>
          <p:cNvPr id="4" name="Rectangle 3">
            <a:extLst>
              <a:ext uri="{FF2B5EF4-FFF2-40B4-BE49-F238E27FC236}">
                <a16:creationId xmlns:a16="http://schemas.microsoft.com/office/drawing/2014/main" id="{9EBAC773-8447-E2CD-9003-D08DC5EAEA13}"/>
              </a:ext>
            </a:extLst>
          </p:cNvPr>
          <p:cNvSpPr/>
          <p:nvPr/>
        </p:nvSpPr>
        <p:spPr>
          <a:xfrm>
            <a:off x="9548988" y="57833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842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0049" y="581124"/>
            <a:ext cx="1129391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4: </a:t>
            </a:r>
            <a:r>
              <a:rPr lang="en-US" sz="2800" dirty="0"/>
              <a:t>HS </a:t>
            </a:r>
            <a:r>
              <a:rPr lang="en-US" sz="2800" dirty="0" err="1"/>
              <a:t>hoạt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nhóm</a:t>
            </a:r>
            <a:r>
              <a:rPr lang="en-US" sz="2800" dirty="0"/>
              <a:t>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luyện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3. SGK/ T13</a:t>
            </a:r>
          </a:p>
          <a:p>
            <a:r>
              <a:rPr lang="en-US" sz="2800" dirty="0"/>
              <a:t>Thu </a:t>
            </a:r>
            <a:r>
              <a:rPr lang="en-US" sz="2800" dirty="0" err="1"/>
              <a:t>gọ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ìm</a:t>
            </a:r>
            <a:r>
              <a:rPr lang="en-US" sz="2800" dirty="0"/>
              <a:t> </a:t>
            </a:r>
            <a:r>
              <a:rPr lang="en-US" sz="2800" dirty="0" err="1"/>
              <a:t>bậ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đa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  <a:p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4795" y="638751"/>
            <a:ext cx="2161649" cy="217687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0922"/>
              </p:ext>
            </p:extLst>
          </p:nvPr>
        </p:nvGraphicFramePr>
        <p:xfrm>
          <a:off x="1650786" y="1512398"/>
          <a:ext cx="5823827" cy="57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228600" progId="Equation.DSMT4">
                  <p:embed/>
                </p:oleObj>
              </mc:Choice>
              <mc:Fallback>
                <p:oleObj name="Equation" r:id="rId4" imgW="2413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786" y="1512398"/>
                        <a:ext cx="5823827" cy="575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63264"/>
              </p:ext>
            </p:extLst>
          </p:nvPr>
        </p:nvGraphicFramePr>
        <p:xfrm>
          <a:off x="1578767" y="2162912"/>
          <a:ext cx="68246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634680" progId="Equation.DSMT4">
                  <p:embed/>
                </p:oleObj>
              </mc:Choice>
              <mc:Fallback>
                <p:oleObj name="Equation" r:id="rId6" imgW="28699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67" y="2162912"/>
                        <a:ext cx="6824663" cy="149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1508760" y="3038310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508760" y="480632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 useBgFill="1">
        <p:nvSpPr>
          <p:cNvPr id="3" name="Rectangle 2">
            <a:extLst>
              <a:ext uri="{FF2B5EF4-FFF2-40B4-BE49-F238E27FC236}">
                <a16:creationId xmlns:a16="http://schemas.microsoft.com/office/drawing/2014/main" id="{B2F0AC8A-07F0-0EC7-E783-566B0167CFF1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19477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75731"/>
            <a:ext cx="1661160" cy="1325563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rgbClr val="1F4E79"/>
                </a:solidFill>
              </a:rPr>
              <a:t>Tổng kết kiến thứ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2499360" y="-762000"/>
            <a:ext cx="6868478" cy="7178040"/>
          </a:xfrm>
          <a:prstGeom prst="rect">
            <a:avLst/>
          </a:prstGeom>
        </p:spPr>
      </p:pic>
      <p:sp useBgFill="1">
        <p:nvSpPr>
          <p:cNvPr id="5" name="Rectangle 4">
            <a:extLst>
              <a:ext uri="{FF2B5EF4-FFF2-40B4-BE49-F238E27FC236}">
                <a16:creationId xmlns:a16="http://schemas.microsoft.com/office/drawing/2014/main" id="{5142D4FF-4A29-5545-370C-DEA3736CA600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369974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8" name="Picture 4" descr="Trò chơi ai nhanh hơn | Mầm Non Bồ Đ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535534"/>
            <a:ext cx="7911813" cy="592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 useBgFill="1">
        <p:nvSpPr>
          <p:cNvPr id="4" name="Rectangle 3">
            <a:extLst>
              <a:ext uri="{FF2B5EF4-FFF2-40B4-BE49-F238E27FC236}">
                <a16:creationId xmlns:a16="http://schemas.microsoft.com/office/drawing/2014/main" id="{BF8ECBA4-6766-9060-87EB-CC9C54F4FA07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24153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03412"/>
              </p:ext>
            </p:extLst>
          </p:nvPr>
        </p:nvGraphicFramePr>
        <p:xfrm>
          <a:off x="2127612" y="2262186"/>
          <a:ext cx="2971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03112" progId="Equation.DSMT4">
                  <p:embed/>
                </p:oleObj>
              </mc:Choice>
              <mc:Fallback>
                <p:oleObj name="Equation" r:id="rId2" imgW="748975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612" y="2262186"/>
                        <a:ext cx="29718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07476"/>
              </p:ext>
            </p:extLst>
          </p:nvPr>
        </p:nvGraphicFramePr>
        <p:xfrm>
          <a:off x="7685530" y="1796523"/>
          <a:ext cx="970790" cy="158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90" imgH="418918" progId="Equation.DSMT4">
                  <p:embed/>
                </p:oleObj>
              </mc:Choice>
              <mc:Fallback>
                <p:oleObj name="Equation" r:id="rId4" imgW="253890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530" y="1796523"/>
                        <a:ext cx="970790" cy="1582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2317"/>
              </p:ext>
            </p:extLst>
          </p:nvPr>
        </p:nvGraphicFramePr>
        <p:xfrm>
          <a:off x="2510385" y="3633784"/>
          <a:ext cx="1299615" cy="68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603" imgH="177646" progId="Equation.DSMT4">
                  <p:embed/>
                </p:oleObj>
              </mc:Choice>
              <mc:Fallback>
                <p:oleObj name="Equation" r:id="rId6" imgW="342603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385" y="3633784"/>
                        <a:ext cx="1299615" cy="68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20362"/>
              </p:ext>
            </p:extLst>
          </p:nvPr>
        </p:nvGraphicFramePr>
        <p:xfrm>
          <a:off x="7804517" y="3529340"/>
          <a:ext cx="2848243" cy="96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517" y="3529340"/>
                        <a:ext cx="2848243" cy="961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1" y="585194"/>
            <a:ext cx="10515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1: Trong các biểu thức sau, biểu thức nào không là đa thức?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8007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1088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D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 useBgFill="1">
        <p:nvSpPr>
          <p:cNvPr id="2" name="Rectangle 1">
            <a:extLst>
              <a:ext uri="{FF2B5EF4-FFF2-40B4-BE49-F238E27FC236}">
                <a16:creationId xmlns:a16="http://schemas.microsoft.com/office/drawing/2014/main" id="{ABEE19DB-4CAC-9E83-E861-5AF41B1327BE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574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2: Các</a:t>
            </a:r>
            <a:r>
              <a:rPr kumimoji="0" lang="en-US" altLang="en-US" sz="3200" b="1" i="0" u="none" strike="noStrike" cap="none" normalizeH="0">
                <a:ln>
                  <a:noFill/>
                </a:ln>
                <a:solidFill>
                  <a:srgbClr val="1F4E79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ạng tử của đa thức					   là </a:t>
            </a: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1F4E79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8007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B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1088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332636"/>
              </p:ext>
            </p:extLst>
          </p:nvPr>
        </p:nvGraphicFramePr>
        <p:xfrm>
          <a:off x="7325615" y="792653"/>
          <a:ext cx="3806046" cy="63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DSMT4">
                  <p:embed/>
                </p:oleObj>
              </mc:Choice>
              <mc:Fallback>
                <p:oleObj name="Equation" r:id="rId2" imgW="14349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615" y="792653"/>
                        <a:ext cx="3806046" cy="630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98851"/>
              </p:ext>
            </p:extLst>
          </p:nvPr>
        </p:nvGraphicFramePr>
        <p:xfrm>
          <a:off x="2117835" y="2267787"/>
          <a:ext cx="3198342" cy="740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835" y="2267787"/>
                        <a:ext cx="3198342" cy="740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7862"/>
              </p:ext>
            </p:extLst>
          </p:nvPr>
        </p:nvGraphicFramePr>
        <p:xfrm>
          <a:off x="7719163" y="2254207"/>
          <a:ext cx="3694916" cy="76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163" y="2254207"/>
                        <a:ext cx="3694916" cy="769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91732"/>
              </p:ext>
            </p:extLst>
          </p:nvPr>
        </p:nvGraphicFramePr>
        <p:xfrm>
          <a:off x="2009203" y="3605638"/>
          <a:ext cx="3646104" cy="75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203" y="3605638"/>
                        <a:ext cx="3646104" cy="75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11184"/>
              </p:ext>
            </p:extLst>
          </p:nvPr>
        </p:nvGraphicFramePr>
        <p:xfrm>
          <a:off x="7723627" y="3673849"/>
          <a:ext cx="3991973" cy="76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627" y="3673849"/>
                        <a:ext cx="3991973" cy="761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4" name="Rectangle 3">
            <a:extLst>
              <a:ext uri="{FF2B5EF4-FFF2-40B4-BE49-F238E27FC236}">
                <a16:creationId xmlns:a16="http://schemas.microsoft.com/office/drawing/2014/main" id="{BB530060-EDDA-3987-1B4F-130ED860AA97}"/>
              </a:ext>
            </a:extLst>
          </p:cNvPr>
          <p:cNvSpPr/>
          <p:nvPr/>
        </p:nvSpPr>
        <p:spPr>
          <a:xfrm>
            <a:off x="9548988" y="5770610"/>
            <a:ext cx="1809586" cy="108739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4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538</TotalTime>
  <Words>541</Words>
  <Application>Microsoft Office PowerPoint</Application>
  <PresentationFormat>Widescreen</PresentationFormat>
  <Paragraphs>94</Paragraphs>
  <Slides>15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ổng kết kiến thức</vt:lpstr>
      <vt:lpstr>PowerPoint Presentation</vt:lpstr>
      <vt:lpstr>                Đáp án: D </vt:lpstr>
      <vt:lpstr>                Đáp án: B </vt:lpstr>
      <vt:lpstr>                Đáp án: A </vt:lpstr>
      <vt:lpstr>                Đáp án: C </vt:lpstr>
      <vt:lpstr>                Đáp án: A </vt:lpstr>
      <vt:lpstr>                Đáp án: C </vt:lpstr>
      <vt:lpstr>Vận dụng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subject>9Slide.vn</dc:subject>
  <dc:creator>lephu</dc:creator>
  <dc:description>9Slide.vn</dc:description>
  <cp:lastModifiedBy>Cáp Phạm Đình Thăng</cp:lastModifiedBy>
  <cp:revision>113</cp:revision>
  <dcterms:created xsi:type="dcterms:W3CDTF">2021-06-07T13:44:30Z</dcterms:created>
  <dcterms:modified xsi:type="dcterms:W3CDTF">2024-09-16T16:31:10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